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E5938" w:rsidRPr="00733BB1" w:rsidRDefault="004E5938" w:rsidP="004E5938">
      <w:pPr>
        <w:jc w:val="center"/>
      </w:pPr>
      <w:r w:rsidRPr="00733BB1">
        <w:t>МИНИСТЕРСТВО ОБРАЗОВАНИЯ РЕСПУБЛИКИ БЕЛАРУСЬ</w:t>
      </w:r>
    </w:p>
    <w:p w:rsidR="004E5938" w:rsidRPr="00733BB1" w:rsidRDefault="004E5938" w:rsidP="004E5938">
      <w:pPr>
        <w:jc w:val="center"/>
      </w:pPr>
    </w:p>
    <w:p w:rsidR="004E5938" w:rsidRPr="00733BB1" w:rsidRDefault="004E5938" w:rsidP="004E5938">
      <w:pPr>
        <w:jc w:val="center"/>
      </w:pPr>
      <w:r w:rsidRPr="00733BB1">
        <w:t>Учреждение образования</w:t>
      </w:r>
    </w:p>
    <w:p w:rsidR="004E5938" w:rsidRPr="00733BB1" w:rsidRDefault="004E5938" w:rsidP="004E5938">
      <w:pPr>
        <w:jc w:val="center"/>
      </w:pPr>
      <w:r w:rsidRPr="00733BB1">
        <w:t>«Гомельский государственный технический университет</w:t>
      </w:r>
    </w:p>
    <w:p w:rsidR="004E5938" w:rsidRPr="00733BB1" w:rsidRDefault="004E5938" w:rsidP="004E5938">
      <w:pPr>
        <w:jc w:val="center"/>
      </w:pPr>
      <w:r w:rsidRPr="00733BB1">
        <w:t xml:space="preserve">имени </w:t>
      </w:r>
      <w:proofErr w:type="spellStart"/>
      <w:r w:rsidRPr="00733BB1">
        <w:t>П.О.Сухого</w:t>
      </w:r>
      <w:proofErr w:type="spellEnd"/>
      <w:r w:rsidRPr="00733BB1">
        <w:t>»</w:t>
      </w:r>
    </w:p>
    <w:p w:rsidR="004E5938" w:rsidRPr="00733BB1" w:rsidRDefault="004E5938" w:rsidP="004E5938"/>
    <w:p w:rsidR="004E5938" w:rsidRPr="00733BB1" w:rsidRDefault="004E5938" w:rsidP="004E5938"/>
    <w:p w:rsidR="004E5938" w:rsidRPr="00733BB1" w:rsidRDefault="004E5938" w:rsidP="004E5938">
      <w:pPr>
        <w:jc w:val="center"/>
      </w:pPr>
      <w:r w:rsidRPr="00733BB1">
        <w:t>Ка</w:t>
      </w:r>
      <w:r>
        <w:t>федра «Информатика</w:t>
      </w:r>
      <w:r w:rsidRPr="00733BB1">
        <w:t>»</w:t>
      </w:r>
    </w:p>
    <w:p w:rsidR="004E5938" w:rsidRPr="00733BB1" w:rsidRDefault="004E5938" w:rsidP="004E5938">
      <w:pPr>
        <w:jc w:val="center"/>
      </w:pPr>
    </w:p>
    <w:p w:rsidR="004E5938" w:rsidRPr="00733BB1" w:rsidRDefault="004E5938" w:rsidP="004E5938"/>
    <w:p w:rsidR="004E5938" w:rsidRPr="0045460B" w:rsidRDefault="001162A0" w:rsidP="004E5938">
      <w:pPr>
        <w:jc w:val="center"/>
        <w:rPr>
          <w:b/>
        </w:rPr>
      </w:pPr>
      <w:r>
        <w:rPr>
          <w:b/>
        </w:rPr>
        <w:t xml:space="preserve">Лабораторная работа </w:t>
      </w:r>
      <w:r w:rsidR="004E5938" w:rsidRPr="001162A0">
        <w:rPr>
          <w:b/>
        </w:rPr>
        <w:t xml:space="preserve">№ </w:t>
      </w:r>
      <w:r w:rsidR="001253D4">
        <w:rPr>
          <w:b/>
        </w:rPr>
        <w:t>6</w:t>
      </w:r>
    </w:p>
    <w:p w:rsidR="004E5938" w:rsidRDefault="004E5938" w:rsidP="004E5938">
      <w:pPr>
        <w:jc w:val="center"/>
      </w:pPr>
      <w:r w:rsidRPr="00733BB1">
        <w:t>по дисциплине: «</w:t>
      </w:r>
      <w:r w:rsidR="00CC1296" w:rsidRPr="001162A0">
        <w:rPr>
          <w:b/>
        </w:rPr>
        <w:t>Математическое моделирование сложных систем</w:t>
      </w:r>
      <w:r w:rsidRPr="00733BB1">
        <w:t>»</w:t>
      </w:r>
    </w:p>
    <w:p w:rsidR="004E5938" w:rsidRDefault="004E5938" w:rsidP="004E5938">
      <w:pPr>
        <w:jc w:val="center"/>
      </w:pPr>
    </w:p>
    <w:p w:rsidR="004E5938" w:rsidRPr="00733BB1" w:rsidRDefault="004E5938" w:rsidP="004E5938">
      <w:pPr>
        <w:jc w:val="center"/>
      </w:pPr>
    </w:p>
    <w:p w:rsidR="00D02825" w:rsidRPr="004824CB" w:rsidRDefault="00F97C11" w:rsidP="00D02825">
      <w:pPr>
        <w:jc w:val="center"/>
        <w:rPr>
          <w:b/>
          <w:sz w:val="32"/>
        </w:rPr>
      </w:pPr>
      <w:r w:rsidRPr="004824CB">
        <w:rPr>
          <w:b/>
          <w:sz w:val="32"/>
        </w:rPr>
        <w:t>Анализ переходных процессов при исследовании динамических моделей технических систем</w:t>
      </w:r>
    </w:p>
    <w:p w:rsidR="004E5938" w:rsidRPr="00A7621A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  <w:r>
        <w:t xml:space="preserve">                                                                    </w:t>
      </w: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Default="004E5938" w:rsidP="004E5938">
      <w:pPr>
        <w:jc w:val="center"/>
      </w:pPr>
    </w:p>
    <w:p w:rsidR="004E5938" w:rsidRPr="00733BB1" w:rsidRDefault="004E5938" w:rsidP="004E5938">
      <w:pPr>
        <w:ind w:left="5954"/>
      </w:pPr>
      <w:r>
        <w:t xml:space="preserve">    </w:t>
      </w:r>
      <w:r w:rsidR="006D0BF3">
        <w:t>Выполнил</w:t>
      </w:r>
      <w:r w:rsidRPr="00733BB1">
        <w:t xml:space="preserve"> студент</w:t>
      </w:r>
    </w:p>
    <w:p w:rsidR="004E5938" w:rsidRPr="00FD330B" w:rsidRDefault="004E5938" w:rsidP="004E5938">
      <w:pPr>
        <w:ind w:left="5954"/>
      </w:pPr>
      <w:r>
        <w:t xml:space="preserve">    группы ИП-3</w:t>
      </w:r>
      <w:r w:rsidR="00FD330B" w:rsidRPr="00FD330B">
        <w:t>2</w:t>
      </w:r>
    </w:p>
    <w:p w:rsidR="004E5938" w:rsidRPr="00FD330B" w:rsidRDefault="004E5938" w:rsidP="004E5938">
      <w:pPr>
        <w:ind w:left="5954"/>
      </w:pPr>
      <w:r>
        <w:t xml:space="preserve">    </w:t>
      </w:r>
      <w:r w:rsidR="00FD330B">
        <w:t>Суховенко Э.С.</w:t>
      </w:r>
    </w:p>
    <w:p w:rsidR="004E5938" w:rsidRPr="00733BB1" w:rsidRDefault="004E5938" w:rsidP="004E5938">
      <w:pPr>
        <w:ind w:left="5954"/>
      </w:pPr>
      <w:r>
        <w:t xml:space="preserve">    </w:t>
      </w:r>
      <w:r w:rsidRPr="00733BB1">
        <w:t>Проверил</w:t>
      </w:r>
      <w:r>
        <w:t>а</w:t>
      </w:r>
      <w:r w:rsidRPr="00733BB1">
        <w:t xml:space="preserve"> преподаватель</w:t>
      </w:r>
    </w:p>
    <w:p w:rsidR="004E5938" w:rsidRPr="004824CB" w:rsidRDefault="004E5938" w:rsidP="004824CB">
      <w:pPr>
        <w:ind w:left="5954"/>
        <w:rPr>
          <w:i/>
        </w:rPr>
      </w:pPr>
      <w:r>
        <w:t xml:space="preserve">    </w:t>
      </w:r>
      <w:proofErr w:type="spellStart"/>
      <w:r w:rsidR="00A32FD6">
        <w:rPr>
          <w:i/>
        </w:rPr>
        <w:t>Трохова</w:t>
      </w:r>
      <w:proofErr w:type="spellEnd"/>
      <w:r w:rsidR="00A32FD6">
        <w:rPr>
          <w:i/>
        </w:rPr>
        <w:t xml:space="preserve"> Т.А</w:t>
      </w:r>
      <w:bookmarkStart w:id="0" w:name="_GoBack"/>
      <w:bookmarkEnd w:id="0"/>
      <w:r w:rsidR="00CC1296" w:rsidRPr="001162A0">
        <w:rPr>
          <w:i/>
        </w:rPr>
        <w:t>.</w:t>
      </w:r>
    </w:p>
    <w:p w:rsidR="004824CB" w:rsidRDefault="004824CB">
      <w:pPr>
        <w:rPr>
          <w:b/>
        </w:rPr>
      </w:pPr>
      <w:r>
        <w:rPr>
          <w:b/>
        </w:rPr>
        <w:br w:type="page"/>
      </w:r>
    </w:p>
    <w:p w:rsidR="001162A0" w:rsidRDefault="00F97C11" w:rsidP="001162A0">
      <w:pPr>
        <w:ind w:firstLine="567"/>
        <w:jc w:val="center"/>
        <w:rPr>
          <w:b/>
        </w:rPr>
      </w:pPr>
      <w:r w:rsidRPr="00F97C11">
        <w:rPr>
          <w:b/>
        </w:rPr>
        <w:lastRenderedPageBreak/>
        <w:t>Анализ переходных процессов при исследовании динамических моделей технических систем</w:t>
      </w:r>
    </w:p>
    <w:p w:rsidR="004824CB" w:rsidRPr="006577EA" w:rsidRDefault="004824CB" w:rsidP="001162A0">
      <w:pPr>
        <w:ind w:firstLine="567"/>
        <w:jc w:val="center"/>
        <w:rPr>
          <w:b/>
        </w:rPr>
      </w:pPr>
    </w:p>
    <w:p w:rsidR="001162A0" w:rsidRDefault="001162A0" w:rsidP="00F97C11">
      <w:pPr>
        <w:ind w:firstLine="709"/>
        <w:jc w:val="both"/>
      </w:pPr>
      <w:r w:rsidRPr="001162A0">
        <w:rPr>
          <w:b/>
        </w:rPr>
        <w:t>Цель работы</w:t>
      </w:r>
      <w:r w:rsidRPr="006577EA">
        <w:rPr>
          <w:b/>
        </w:rPr>
        <w:t xml:space="preserve">: </w:t>
      </w:r>
      <w:r w:rsidR="00F97C11" w:rsidRPr="00F97C11">
        <w:t>Получить навыки выполнения анализа переходных процессов в динамических моделях с графической интерпретацией полученных результатов</w:t>
      </w:r>
      <w:r w:rsidR="008F3BFE" w:rsidRPr="008F3BFE">
        <w:t>.</w:t>
      </w:r>
    </w:p>
    <w:p w:rsidR="004824CB" w:rsidRDefault="004824CB" w:rsidP="00F97C11">
      <w:pPr>
        <w:ind w:firstLine="709"/>
        <w:jc w:val="both"/>
      </w:pPr>
    </w:p>
    <w:p w:rsidR="00F97C11" w:rsidRPr="00F97C11" w:rsidRDefault="00F97C11" w:rsidP="00F97C11">
      <w:pPr>
        <w:ind w:firstLine="709"/>
        <w:jc w:val="both"/>
        <w:rPr>
          <w:b/>
        </w:rPr>
      </w:pPr>
      <w:r w:rsidRPr="00F97C11">
        <w:rPr>
          <w:b/>
        </w:rPr>
        <w:t>Ход работы</w:t>
      </w:r>
      <w:r>
        <w:rPr>
          <w:b/>
        </w:rPr>
        <w:t>:</w:t>
      </w:r>
    </w:p>
    <w:p w:rsidR="001253D4" w:rsidRDefault="001253D4" w:rsidP="001253D4">
      <w:pPr>
        <w:pStyle w:val="a9"/>
        <w:numPr>
          <w:ilvl w:val="0"/>
          <w:numId w:val="8"/>
        </w:numPr>
        <w:tabs>
          <w:tab w:val="num" w:pos="600"/>
        </w:tabs>
        <w:spacing w:after="0"/>
        <w:jc w:val="both"/>
      </w:pPr>
      <w:r>
        <w:t xml:space="preserve">Рассчитать значение функции перемещения динамической системы без воздействия начальных значений перемещения и скорости с учетом ступенчатого воздействия (функция </w:t>
      </w:r>
      <w:proofErr w:type="spellStart"/>
      <w:r>
        <w:t>Хевисайда</w:t>
      </w:r>
      <w:proofErr w:type="spellEnd"/>
      <w:r>
        <w:t>). Построить график этой функций.</w:t>
      </w:r>
    </w:p>
    <w:p w:rsidR="001253D4" w:rsidRDefault="001253D4" w:rsidP="001253D4">
      <w:pPr>
        <w:numPr>
          <w:ilvl w:val="0"/>
          <w:numId w:val="8"/>
        </w:numPr>
        <w:tabs>
          <w:tab w:val="num" w:pos="600"/>
        </w:tabs>
        <w:rPr>
          <w:rFonts w:eastAsia="Calibri"/>
        </w:rPr>
      </w:pPr>
      <w:r>
        <w:t>Для функции перемещения п.1 р</w:t>
      </w:r>
      <w:r>
        <w:rPr>
          <w:rFonts w:eastAsia="Calibri"/>
        </w:rPr>
        <w:t>ассчитать следующие параметры переходного процесса:</w:t>
      </w:r>
    </w:p>
    <w:p w:rsidR="001253D4" w:rsidRDefault="001253D4" w:rsidP="001253D4">
      <w:pPr>
        <w:ind w:left="708"/>
        <w:rPr>
          <w:rFonts w:eastAsia="Calibri"/>
        </w:rPr>
      </w:pPr>
      <w:r>
        <w:rPr>
          <w:rFonts w:eastAsia="Calibri"/>
        </w:rPr>
        <w:t xml:space="preserve">- коридор стабилизации установившегося состояния; </w:t>
      </w:r>
    </w:p>
    <w:p w:rsidR="001253D4" w:rsidRDefault="001253D4" w:rsidP="001253D4">
      <w:pPr>
        <w:ind w:left="708"/>
        <w:rPr>
          <w:rFonts w:eastAsia="Calibri"/>
        </w:rPr>
      </w:pPr>
      <w:r>
        <w:rPr>
          <w:rFonts w:eastAsia="Calibri"/>
        </w:rPr>
        <w:t>- время переходного процесса;</w:t>
      </w:r>
    </w:p>
    <w:p w:rsidR="001253D4" w:rsidRDefault="001253D4" w:rsidP="001253D4">
      <w:pPr>
        <w:ind w:left="708"/>
        <w:rPr>
          <w:rFonts w:eastAsia="Calibri"/>
        </w:rPr>
      </w:pPr>
      <w:r>
        <w:rPr>
          <w:rFonts w:eastAsia="Calibri"/>
        </w:rPr>
        <w:t>- коэффициент динамичности;</w:t>
      </w:r>
    </w:p>
    <w:p w:rsidR="001253D4" w:rsidRDefault="001253D4" w:rsidP="001253D4">
      <w:pPr>
        <w:ind w:left="708"/>
        <w:rPr>
          <w:rFonts w:eastAsia="Calibri"/>
        </w:rPr>
      </w:pPr>
      <w:r>
        <w:rPr>
          <w:rFonts w:eastAsia="Calibri"/>
        </w:rPr>
        <w:t xml:space="preserve">- декремент колебаний; </w:t>
      </w:r>
    </w:p>
    <w:p w:rsidR="001253D4" w:rsidRDefault="001253D4" w:rsidP="001253D4">
      <w:pPr>
        <w:ind w:left="708"/>
        <w:rPr>
          <w:rFonts w:eastAsia="Calibri"/>
        </w:rPr>
      </w:pPr>
      <w:r>
        <w:rPr>
          <w:rFonts w:eastAsia="Calibri"/>
        </w:rPr>
        <w:t xml:space="preserve">- </w:t>
      </w:r>
      <w:proofErr w:type="spellStart"/>
      <w:r>
        <w:rPr>
          <w:rFonts w:eastAsia="Calibri"/>
        </w:rPr>
        <w:t>колебательность</w:t>
      </w:r>
      <w:proofErr w:type="spellEnd"/>
      <w:r>
        <w:rPr>
          <w:rFonts w:eastAsia="Calibri"/>
        </w:rPr>
        <w:t>;</w:t>
      </w:r>
    </w:p>
    <w:p w:rsidR="001253D4" w:rsidRDefault="001253D4" w:rsidP="001253D4">
      <w:pPr>
        <w:ind w:left="708"/>
        <w:rPr>
          <w:rFonts w:eastAsia="Calibri"/>
        </w:rPr>
      </w:pPr>
      <w:r>
        <w:rPr>
          <w:rFonts w:eastAsia="Calibri"/>
        </w:rPr>
        <w:t>- перерегулирование.</w:t>
      </w:r>
    </w:p>
    <w:p w:rsidR="001253D4" w:rsidRDefault="001253D4" w:rsidP="001253D4">
      <w:pPr>
        <w:ind w:left="600"/>
      </w:pPr>
      <w:r>
        <w:t>Выполнить графическую интерпретацию первых двух результатов.</w:t>
      </w:r>
    </w:p>
    <w:p w:rsidR="001253D4" w:rsidRDefault="001253D4" w:rsidP="001253D4">
      <w:pPr>
        <w:ind w:left="600"/>
      </w:pPr>
    </w:p>
    <w:p w:rsidR="00A57C8A" w:rsidRPr="00D30DCF" w:rsidRDefault="00A57C8A" w:rsidP="00A57C8A">
      <w:pPr>
        <w:pStyle w:val="ab"/>
        <w:ind w:left="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Задание </w:t>
      </w:r>
      <w:r w:rsidRPr="00F15009">
        <w:rPr>
          <w:b/>
          <w:sz w:val="26"/>
          <w:szCs w:val="26"/>
        </w:rPr>
        <w:t>10</w:t>
      </w:r>
      <w:r>
        <w:rPr>
          <w:b/>
          <w:sz w:val="26"/>
          <w:szCs w:val="26"/>
        </w:rPr>
        <w:t>.  Компьютерное моделирование устройств робототехники</w:t>
      </w:r>
      <w:r w:rsidRPr="00D30DCF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в СКМ</w:t>
      </w:r>
    </w:p>
    <w:p w:rsidR="00A57C8A" w:rsidRPr="002C26E3" w:rsidRDefault="00A57C8A" w:rsidP="00A57C8A">
      <w:pPr>
        <w:pStyle w:val="a9"/>
        <w:ind w:left="142" w:right="-284"/>
        <w:rPr>
          <w:sz w:val="26"/>
          <w:szCs w:val="26"/>
        </w:rPr>
      </w:pPr>
    </w:p>
    <w:p w:rsidR="00A57C8A" w:rsidRPr="0012530F" w:rsidRDefault="00A57C8A" w:rsidP="00A57C8A">
      <w:pPr>
        <w:pStyle w:val="a9"/>
        <w:numPr>
          <w:ilvl w:val="0"/>
          <w:numId w:val="10"/>
        </w:numPr>
        <w:tabs>
          <w:tab w:val="clear" w:pos="1797"/>
        </w:tabs>
        <w:spacing w:after="0" w:line="360" w:lineRule="auto"/>
        <w:ind w:left="-630" w:right="-284" w:firstLine="772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>K</w:t>
      </w:r>
      <w:r>
        <w:rPr>
          <w:sz w:val="26"/>
          <w:szCs w:val="26"/>
        </w:rPr>
        <w:t>=35 (</w:t>
      </w:r>
      <w:proofErr w:type="spellStart"/>
      <w:r>
        <w:rPr>
          <w:sz w:val="26"/>
          <w:szCs w:val="26"/>
        </w:rPr>
        <w:t>Нм</w:t>
      </w:r>
      <w:proofErr w:type="spellEnd"/>
      <w:r>
        <w:rPr>
          <w:sz w:val="26"/>
          <w:szCs w:val="26"/>
        </w:rPr>
        <w:t xml:space="preserve">)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коэффициент жёсткости пружины</w:t>
      </w:r>
      <w:r w:rsidRPr="006069B0">
        <w:rPr>
          <w:sz w:val="26"/>
          <w:szCs w:val="26"/>
        </w:rPr>
        <w:t>;</w:t>
      </w:r>
    </w:p>
    <w:p w:rsidR="00A57C8A" w:rsidRDefault="00A57C8A" w:rsidP="00A57C8A">
      <w:pPr>
        <w:pStyle w:val="a9"/>
        <w:numPr>
          <w:ilvl w:val="0"/>
          <w:numId w:val="10"/>
        </w:numPr>
        <w:tabs>
          <w:tab w:val="clear" w:pos="1797"/>
        </w:tabs>
        <w:spacing w:after="0" w:line="360" w:lineRule="auto"/>
        <w:ind w:left="-630" w:right="-284" w:firstLine="772"/>
        <w:jc w:val="both"/>
        <w:rPr>
          <w:sz w:val="26"/>
          <w:szCs w:val="26"/>
        </w:rPr>
      </w:pPr>
      <w:r w:rsidRPr="00A365DF">
        <w:rPr>
          <w:sz w:val="26"/>
          <w:szCs w:val="26"/>
        </w:rPr>
        <w:fldChar w:fldCharType="begin"/>
      </w:r>
      <w:r w:rsidRPr="00A365DF">
        <w:rPr>
          <w:sz w:val="26"/>
          <w:szCs w:val="26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T</m:t>
            </m:r>
          </m:sub>
        </m:sSub>
      </m:oMath>
      <w:r w:rsidRPr="00A365DF">
        <w:rPr>
          <w:sz w:val="26"/>
          <w:szCs w:val="26"/>
        </w:rPr>
        <w:instrText xml:space="preserve"> </w:instrText>
      </w:r>
      <w:r w:rsidRPr="00A365DF">
        <w:rPr>
          <w:sz w:val="26"/>
          <w:szCs w:val="26"/>
        </w:rPr>
        <w:fldChar w:fldCharType="separate"/>
      </w:r>
      <w:r w:rsidRPr="00224B30">
        <w:rPr>
          <w:sz w:val="26"/>
          <w:szCs w:val="26"/>
        </w:rPr>
        <w:t xml:space="preserve"> </w:t>
      </w:r>
      <w:r w:rsidRPr="002635FC">
        <w:rPr>
          <w:sz w:val="26"/>
          <w:szCs w:val="26"/>
          <w:lang w:val="en-US"/>
        </w:rPr>
        <w:t>K</w:t>
      </w:r>
      <w:r w:rsidRPr="002635FC">
        <w:rPr>
          <w:sz w:val="26"/>
          <w:szCs w:val="26"/>
          <w:vertAlign w:val="subscript"/>
        </w:rPr>
        <w:t>Т</w:t>
      </w:r>
      <w:r w:rsidRPr="00A365DF">
        <w:rPr>
          <w:sz w:val="26"/>
          <w:szCs w:val="26"/>
        </w:rPr>
        <w:t xml:space="preserve"> </w:t>
      </w:r>
      <w:r w:rsidRPr="00A365DF">
        <w:rPr>
          <w:sz w:val="26"/>
          <w:szCs w:val="26"/>
        </w:rPr>
        <w:fldChar w:fldCharType="end"/>
      </w:r>
      <w:r>
        <w:rPr>
          <w:sz w:val="26"/>
          <w:szCs w:val="26"/>
        </w:rPr>
        <w:t>=0.4 (</w:t>
      </w:r>
      <w:proofErr w:type="spellStart"/>
      <w:r>
        <w:rPr>
          <w:sz w:val="26"/>
          <w:szCs w:val="26"/>
        </w:rPr>
        <w:t>Нм</w:t>
      </w:r>
      <w:proofErr w:type="spellEnd"/>
      <w:r>
        <w:rPr>
          <w:sz w:val="26"/>
          <w:szCs w:val="26"/>
        </w:rPr>
        <w:t xml:space="preserve">/А)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моментный коэффициент двигателя.</w:t>
      </w:r>
    </w:p>
    <w:p w:rsidR="00A57C8A" w:rsidRPr="000822A2" w:rsidRDefault="00A57C8A" w:rsidP="00A57C8A">
      <w:pPr>
        <w:pStyle w:val="a9"/>
        <w:numPr>
          <w:ilvl w:val="0"/>
          <w:numId w:val="10"/>
        </w:numPr>
        <w:tabs>
          <w:tab w:val="clear" w:pos="1797"/>
        </w:tabs>
        <w:spacing w:after="0" w:line="360" w:lineRule="auto"/>
        <w:ind w:left="-630" w:right="-284" w:firstLine="772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>L</w:t>
      </w:r>
      <w:r w:rsidRPr="006069B0">
        <w:rPr>
          <w:sz w:val="26"/>
          <w:szCs w:val="26"/>
        </w:rPr>
        <w:t>=0.</w:t>
      </w:r>
      <w:r>
        <w:rPr>
          <w:sz w:val="26"/>
          <w:szCs w:val="26"/>
        </w:rPr>
        <w:t>01</w:t>
      </w:r>
      <w:r w:rsidRPr="006069B0">
        <w:rPr>
          <w:sz w:val="26"/>
          <w:szCs w:val="26"/>
        </w:rPr>
        <w:t xml:space="preserve"> (</w:t>
      </w:r>
      <w:r>
        <w:rPr>
          <w:sz w:val="26"/>
          <w:szCs w:val="26"/>
        </w:rPr>
        <w:t>Г</w:t>
      </w:r>
      <w:r w:rsidRPr="006069B0">
        <w:rPr>
          <w:sz w:val="26"/>
          <w:szCs w:val="26"/>
        </w:rPr>
        <w:t>)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индуктивность обмотки якоря двигателя</w:t>
      </w:r>
      <w:r w:rsidRPr="000822A2">
        <w:rPr>
          <w:sz w:val="26"/>
          <w:szCs w:val="26"/>
        </w:rPr>
        <w:t xml:space="preserve">; </w:t>
      </w:r>
    </w:p>
    <w:p w:rsidR="00A57C8A" w:rsidRPr="000822A2" w:rsidRDefault="00A57C8A" w:rsidP="00A57C8A">
      <w:pPr>
        <w:pStyle w:val="a9"/>
        <w:numPr>
          <w:ilvl w:val="0"/>
          <w:numId w:val="10"/>
        </w:numPr>
        <w:tabs>
          <w:tab w:val="clear" w:pos="1797"/>
        </w:tabs>
        <w:spacing w:after="0" w:line="360" w:lineRule="auto"/>
        <w:ind w:left="-630" w:right="-284" w:firstLine="772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>R</w:t>
      </w:r>
      <w:r>
        <w:rPr>
          <w:sz w:val="26"/>
          <w:szCs w:val="26"/>
        </w:rPr>
        <w:t xml:space="preserve">=0.56 (Ом)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активное сопротивление обмотки якоря двигателя</w:t>
      </w:r>
      <w:r w:rsidRPr="000822A2">
        <w:rPr>
          <w:sz w:val="26"/>
          <w:szCs w:val="26"/>
        </w:rPr>
        <w:t>;</w:t>
      </w:r>
    </w:p>
    <w:p w:rsidR="00A57C8A" w:rsidRPr="00B82731" w:rsidRDefault="00A57C8A" w:rsidP="00A57C8A">
      <w:pPr>
        <w:pStyle w:val="a9"/>
        <w:numPr>
          <w:ilvl w:val="0"/>
          <w:numId w:val="10"/>
        </w:numPr>
        <w:tabs>
          <w:tab w:val="clear" w:pos="1797"/>
        </w:tabs>
        <w:spacing w:after="0" w:line="360" w:lineRule="auto"/>
        <w:ind w:left="-630" w:right="-284" w:firstLine="772"/>
        <w:jc w:val="both"/>
        <w:rPr>
          <w:sz w:val="26"/>
          <w:szCs w:val="26"/>
        </w:rPr>
      </w:pPr>
      <w:r w:rsidRPr="00A365DF">
        <w:rPr>
          <w:sz w:val="26"/>
          <w:szCs w:val="26"/>
        </w:rPr>
        <w:fldChar w:fldCharType="begin"/>
      </w:r>
      <w:r w:rsidRPr="00A365DF">
        <w:rPr>
          <w:sz w:val="26"/>
          <w:szCs w:val="26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E</m:t>
            </m:r>
          </m:sub>
        </m:sSub>
      </m:oMath>
      <w:r w:rsidRPr="00A365DF">
        <w:rPr>
          <w:sz w:val="26"/>
          <w:szCs w:val="26"/>
        </w:rPr>
        <w:instrText xml:space="preserve"> </w:instrText>
      </w:r>
      <w:r w:rsidRPr="00A365DF">
        <w:rPr>
          <w:sz w:val="26"/>
          <w:szCs w:val="26"/>
        </w:rPr>
        <w:fldChar w:fldCharType="separate"/>
      </w:r>
      <w:r w:rsidRPr="005A21D8">
        <w:rPr>
          <w:color w:val="000000"/>
          <w:sz w:val="26"/>
          <w:szCs w:val="26"/>
        </w:rPr>
        <w:t xml:space="preserve"> </w:t>
      </w:r>
      <w:r w:rsidRPr="00500C1D">
        <w:rPr>
          <w:color w:val="000000"/>
          <w:sz w:val="26"/>
          <w:szCs w:val="26"/>
          <w:lang w:val="en-US"/>
        </w:rPr>
        <w:t>K</w:t>
      </w:r>
      <w:r w:rsidRPr="00500C1D">
        <w:rPr>
          <w:color w:val="000000"/>
          <w:sz w:val="26"/>
          <w:szCs w:val="26"/>
          <w:vertAlign w:val="subscript"/>
        </w:rPr>
        <w:t>Е</w:t>
      </w:r>
      <w:r>
        <w:rPr>
          <w:sz w:val="26"/>
          <w:szCs w:val="26"/>
        </w:rPr>
        <w:t xml:space="preserve"> </w:t>
      </w:r>
      <w:r w:rsidRPr="00A365DF">
        <w:rPr>
          <w:sz w:val="26"/>
          <w:szCs w:val="26"/>
        </w:rPr>
        <w:fldChar w:fldCharType="end"/>
      </w:r>
      <w:r>
        <w:rPr>
          <w:sz w:val="26"/>
          <w:szCs w:val="26"/>
        </w:rPr>
        <w:t>=0.4 (</w:t>
      </w:r>
      <w:proofErr w:type="spellStart"/>
      <w:r>
        <w:rPr>
          <w:sz w:val="26"/>
          <w:szCs w:val="26"/>
        </w:rPr>
        <w:t>Нм</w:t>
      </w:r>
      <w:proofErr w:type="spellEnd"/>
      <w:r>
        <w:rPr>
          <w:sz w:val="26"/>
          <w:szCs w:val="26"/>
        </w:rPr>
        <w:t>/</w:t>
      </w:r>
      <w:proofErr w:type="spellStart"/>
      <w:r>
        <w:rPr>
          <w:sz w:val="26"/>
          <w:szCs w:val="26"/>
        </w:rPr>
        <w:t>Вс</w:t>
      </w:r>
      <w:proofErr w:type="spellEnd"/>
      <w:r>
        <w:rPr>
          <w:sz w:val="26"/>
          <w:szCs w:val="26"/>
        </w:rPr>
        <w:t xml:space="preserve">)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скоростной коэффициент двигателя</w:t>
      </w:r>
      <w:r w:rsidRPr="00B82731">
        <w:rPr>
          <w:sz w:val="26"/>
          <w:szCs w:val="26"/>
        </w:rPr>
        <w:t>,</w:t>
      </w:r>
    </w:p>
    <w:p w:rsidR="00A57C8A" w:rsidRDefault="00A57C8A" w:rsidP="00A57C8A">
      <w:pPr>
        <w:pStyle w:val="a9"/>
        <w:numPr>
          <w:ilvl w:val="0"/>
          <w:numId w:val="10"/>
        </w:numPr>
        <w:tabs>
          <w:tab w:val="clear" w:pos="1797"/>
        </w:tabs>
        <w:spacing w:after="0" w:line="360" w:lineRule="auto"/>
        <w:ind w:left="-630" w:right="-284" w:firstLine="772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 xml:space="preserve">u=3B – </w:t>
      </w:r>
      <w:r>
        <w:rPr>
          <w:sz w:val="26"/>
          <w:szCs w:val="26"/>
        </w:rPr>
        <w:t>напряжение.</w:t>
      </w:r>
    </w:p>
    <w:p w:rsidR="00A57C8A" w:rsidRPr="00B82731" w:rsidRDefault="00A57C8A" w:rsidP="00A57C8A">
      <w:pPr>
        <w:pStyle w:val="a9"/>
        <w:ind w:left="-630" w:right="-284" w:firstLine="772"/>
        <w:rPr>
          <w:sz w:val="26"/>
          <w:szCs w:val="26"/>
        </w:rPr>
      </w:pPr>
    </w:p>
    <w:p w:rsidR="00A57C8A" w:rsidRPr="00B82731" w:rsidRDefault="00A57C8A" w:rsidP="00A57C8A">
      <w:pPr>
        <w:pStyle w:val="a9"/>
        <w:ind w:left="-630" w:right="-284" w:firstLine="772"/>
        <w:rPr>
          <w:sz w:val="26"/>
          <w:szCs w:val="26"/>
        </w:rPr>
      </w:pPr>
    </w:p>
    <w:p w:rsidR="00A57C8A" w:rsidRPr="001F2C69" w:rsidRDefault="00A57C8A" w:rsidP="00A57C8A">
      <w:pPr>
        <w:pBdr>
          <w:bottom w:val="thinThickSmallGap" w:sz="24" w:space="1" w:color="auto"/>
        </w:pBdr>
        <w:ind w:left="-630" w:firstLine="772"/>
        <w:jc w:val="both"/>
        <w:rPr>
          <w:b/>
        </w:rPr>
      </w:pPr>
      <w:r w:rsidRPr="001F2C69">
        <w:rPr>
          <w:b/>
        </w:rPr>
        <w:t>Описание математической модели</w:t>
      </w:r>
    </w:p>
    <w:p w:rsidR="00A57C8A" w:rsidRDefault="00A57C8A" w:rsidP="00A57C8A">
      <w:pPr>
        <w:pStyle w:val="a9"/>
        <w:ind w:left="-630" w:right="-284" w:firstLine="772"/>
        <w:rPr>
          <w:b/>
          <w:sz w:val="26"/>
          <w:szCs w:val="26"/>
        </w:rPr>
      </w:pPr>
    </w:p>
    <w:p w:rsidR="00A57C8A" w:rsidRDefault="00A57C8A" w:rsidP="00A57C8A">
      <w:pPr>
        <w:pStyle w:val="a9"/>
        <w:ind w:left="-630" w:right="-284" w:firstLine="772"/>
        <w:rPr>
          <w:sz w:val="26"/>
          <w:szCs w:val="26"/>
        </w:rPr>
      </w:pPr>
      <w:r w:rsidRPr="00F948E7">
        <w:rPr>
          <w:sz w:val="26"/>
          <w:szCs w:val="26"/>
        </w:rPr>
        <w:t>Дифференциальное уравнение, описывающее динамику движения одного звена робота без учета влияния других звеньев, записывае</w:t>
      </w:r>
      <w:r>
        <w:rPr>
          <w:sz w:val="26"/>
          <w:szCs w:val="26"/>
        </w:rPr>
        <w:t>мое</w:t>
      </w:r>
      <w:r w:rsidRPr="00F948E7">
        <w:rPr>
          <w:sz w:val="26"/>
          <w:szCs w:val="26"/>
        </w:rPr>
        <w:t xml:space="preserve"> в следующем виде</w:t>
      </w:r>
      <w:r>
        <w:rPr>
          <w:sz w:val="26"/>
          <w:szCs w:val="26"/>
        </w:rPr>
        <w:t>:</w:t>
      </w:r>
    </w:p>
    <w:p w:rsidR="00A57C8A" w:rsidRDefault="00A57C8A" w:rsidP="00A57C8A">
      <w:pPr>
        <w:pStyle w:val="a9"/>
        <w:ind w:left="-630" w:right="-284" w:firstLine="772"/>
        <w:jc w:val="center"/>
        <w:rPr>
          <w:szCs w:val="23"/>
        </w:rPr>
      </w:pPr>
      <w:r w:rsidRPr="00873AAC">
        <w:rPr>
          <w:position w:val="-24"/>
          <w:szCs w:val="23"/>
        </w:rPr>
        <w:object w:dxaOrig="25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4" type="#_x0000_t75" style="width:126.35pt;height:33.3pt" o:ole="">
            <v:imagedata r:id="rId7" o:title=""/>
          </v:shape>
          <o:OLEObject Type="Embed" ProgID="Equation.3" ShapeID="_x0000_i1124" DrawAspect="Content" ObjectID="_1711784086" r:id="rId8"/>
        </w:object>
      </w:r>
      <w:proofErr w:type="gramStart"/>
      <w:r>
        <w:rPr>
          <w:szCs w:val="23"/>
        </w:rPr>
        <w:t xml:space="preserve">,   </w:t>
      </w:r>
      <w:proofErr w:type="gramEnd"/>
      <w:r>
        <w:rPr>
          <w:szCs w:val="23"/>
        </w:rPr>
        <w:t xml:space="preserve">                                             (1)</w:t>
      </w:r>
    </w:p>
    <w:p w:rsidR="00A57C8A" w:rsidRDefault="00A57C8A" w:rsidP="00A57C8A">
      <w:pPr>
        <w:pStyle w:val="a9"/>
        <w:spacing w:before="120"/>
        <w:ind w:left="-630" w:right="-284" w:firstLine="772"/>
        <w:rPr>
          <w:sz w:val="26"/>
          <w:szCs w:val="26"/>
        </w:rPr>
      </w:pPr>
      <w:proofErr w:type="gramStart"/>
      <w:r w:rsidRPr="002635FC">
        <w:rPr>
          <w:sz w:val="26"/>
          <w:szCs w:val="26"/>
        </w:rPr>
        <w:t xml:space="preserve">где  </w:t>
      </w:r>
      <w:r w:rsidRPr="002635FC">
        <w:rPr>
          <w:sz w:val="26"/>
          <w:szCs w:val="26"/>
          <w:lang w:val="en-US"/>
        </w:rPr>
        <w:t>J</w:t>
      </w:r>
      <w:proofErr w:type="gramEnd"/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момент инерции звена;</w:t>
      </w:r>
    </w:p>
    <w:p w:rsidR="00A57C8A" w:rsidRDefault="00A57C8A" w:rsidP="00A57C8A">
      <w:pPr>
        <w:pStyle w:val="a9"/>
        <w:ind w:left="-630" w:right="-284" w:firstLine="772"/>
        <w:rPr>
          <w:sz w:val="26"/>
          <w:szCs w:val="26"/>
        </w:rPr>
      </w:pPr>
      <w:r w:rsidRPr="002635FC">
        <w:rPr>
          <w:sz w:val="26"/>
          <w:szCs w:val="26"/>
        </w:rPr>
        <w:t>С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2635FC">
        <w:rPr>
          <w:sz w:val="26"/>
          <w:szCs w:val="26"/>
        </w:rPr>
        <w:t>коэффициент вязкого трения в подшипниках</w:t>
      </w:r>
      <w:r>
        <w:rPr>
          <w:sz w:val="26"/>
          <w:szCs w:val="26"/>
        </w:rPr>
        <w:t>;</w:t>
      </w:r>
    </w:p>
    <w:p w:rsidR="00A57C8A" w:rsidRDefault="00A57C8A" w:rsidP="00A57C8A">
      <w:pPr>
        <w:pStyle w:val="a9"/>
        <w:ind w:left="-630" w:right="-284" w:firstLine="772"/>
        <w:rPr>
          <w:sz w:val="26"/>
          <w:szCs w:val="26"/>
        </w:rPr>
      </w:pPr>
      <w:r w:rsidRPr="002635FC">
        <w:rPr>
          <w:sz w:val="26"/>
          <w:szCs w:val="26"/>
        </w:rPr>
        <w:lastRenderedPageBreak/>
        <w:t>К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коэффициент жесткости пружины;</w:t>
      </w:r>
    </w:p>
    <w:p w:rsidR="00A57C8A" w:rsidRDefault="00A57C8A" w:rsidP="00A57C8A">
      <w:pPr>
        <w:pStyle w:val="a9"/>
        <w:ind w:left="-630" w:right="-284" w:firstLine="772"/>
        <w:rPr>
          <w:sz w:val="26"/>
          <w:szCs w:val="26"/>
        </w:rPr>
      </w:pPr>
      <w:r w:rsidRPr="002635FC">
        <w:rPr>
          <w:sz w:val="26"/>
          <w:szCs w:val="26"/>
          <w:lang w:val="en-US"/>
        </w:rPr>
        <w:t>K</w:t>
      </w:r>
      <w:r w:rsidRPr="002635FC">
        <w:rPr>
          <w:sz w:val="26"/>
          <w:szCs w:val="26"/>
          <w:vertAlign w:val="subscript"/>
        </w:rPr>
        <w:t>Т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2635FC">
        <w:rPr>
          <w:sz w:val="26"/>
          <w:szCs w:val="26"/>
        </w:rPr>
        <w:t>моментный коэффициент двигателя</w:t>
      </w:r>
      <w:r>
        <w:rPr>
          <w:sz w:val="26"/>
          <w:szCs w:val="26"/>
        </w:rPr>
        <w:t>;</w:t>
      </w:r>
    </w:p>
    <w:p w:rsidR="00A57C8A" w:rsidRDefault="00A57C8A" w:rsidP="00A57C8A">
      <w:pPr>
        <w:pStyle w:val="a9"/>
        <w:ind w:left="-630" w:right="-284" w:firstLine="772"/>
        <w:rPr>
          <w:sz w:val="26"/>
          <w:szCs w:val="26"/>
        </w:rPr>
      </w:pPr>
      <w:r>
        <w:rPr>
          <w:sz w:val="26"/>
          <w:szCs w:val="26"/>
          <w:lang w:val="pl-PL"/>
        </w:rPr>
        <w:t>θ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2635FC">
        <w:rPr>
          <w:sz w:val="26"/>
          <w:szCs w:val="26"/>
        </w:rPr>
        <w:t>угловое положение звена</w:t>
      </w:r>
      <w:r>
        <w:rPr>
          <w:sz w:val="26"/>
          <w:szCs w:val="26"/>
        </w:rPr>
        <w:t>;</w:t>
      </w:r>
    </w:p>
    <w:p w:rsidR="00A57C8A" w:rsidRDefault="00A57C8A" w:rsidP="00A57C8A">
      <w:pPr>
        <w:pStyle w:val="a9"/>
        <w:ind w:left="-630" w:right="-284" w:firstLine="772"/>
        <w:rPr>
          <w:sz w:val="26"/>
          <w:szCs w:val="26"/>
        </w:rPr>
      </w:pPr>
      <w:proofErr w:type="gramStart"/>
      <w:r w:rsidRPr="002635FC">
        <w:rPr>
          <w:sz w:val="26"/>
          <w:szCs w:val="26"/>
          <w:lang w:val="en-US"/>
        </w:rPr>
        <w:t>i</w:t>
      </w:r>
      <w:proofErr w:type="gramEnd"/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2635FC">
        <w:rPr>
          <w:sz w:val="26"/>
          <w:szCs w:val="26"/>
        </w:rPr>
        <w:t>ток двигателя.</w:t>
      </w:r>
    </w:p>
    <w:p w:rsidR="00A57C8A" w:rsidRDefault="00A57C8A" w:rsidP="00A57C8A">
      <w:pPr>
        <w:pStyle w:val="a9"/>
        <w:ind w:left="-630" w:right="-284" w:firstLine="772"/>
        <w:rPr>
          <w:sz w:val="26"/>
          <w:szCs w:val="26"/>
        </w:rPr>
      </w:pPr>
      <w:r>
        <w:rPr>
          <w:sz w:val="26"/>
          <w:szCs w:val="26"/>
        </w:rPr>
        <w:t>Д</w:t>
      </w:r>
      <w:r w:rsidRPr="00901AAA">
        <w:rPr>
          <w:sz w:val="26"/>
          <w:szCs w:val="26"/>
        </w:rPr>
        <w:t xml:space="preserve">инамика </w:t>
      </w:r>
      <w:r>
        <w:rPr>
          <w:sz w:val="26"/>
          <w:szCs w:val="26"/>
        </w:rPr>
        <w:t>двигателя,</w:t>
      </w:r>
      <w:r w:rsidRPr="00901AAA">
        <w:rPr>
          <w:sz w:val="26"/>
          <w:szCs w:val="26"/>
        </w:rPr>
        <w:t xml:space="preserve"> управляе</w:t>
      </w:r>
      <w:r>
        <w:rPr>
          <w:sz w:val="26"/>
          <w:szCs w:val="26"/>
        </w:rPr>
        <w:t>мого</w:t>
      </w:r>
      <w:r w:rsidRPr="00901AAA">
        <w:rPr>
          <w:sz w:val="26"/>
          <w:szCs w:val="26"/>
        </w:rPr>
        <w:t xml:space="preserve"> от источника регулируемого напряжения, описывается следующим дифференциальным уравнением</w:t>
      </w:r>
      <w:r>
        <w:rPr>
          <w:sz w:val="26"/>
          <w:szCs w:val="26"/>
        </w:rPr>
        <w:t>:</w:t>
      </w:r>
    </w:p>
    <w:p w:rsidR="00A57C8A" w:rsidRDefault="00A57C8A" w:rsidP="00A57C8A">
      <w:pPr>
        <w:pStyle w:val="a9"/>
        <w:ind w:left="-720" w:right="-284"/>
        <w:jc w:val="center"/>
        <w:rPr>
          <w:color w:val="000000"/>
        </w:rPr>
      </w:pPr>
      <w:r>
        <w:rPr>
          <w:color w:val="000000"/>
        </w:rPr>
        <w:t xml:space="preserve">                                                </w:t>
      </w:r>
      <w:r w:rsidRPr="00393A5A">
        <w:rPr>
          <w:color w:val="000000"/>
          <w:position w:val="-24"/>
        </w:rPr>
        <w:object w:dxaOrig="2160" w:dyaOrig="620">
          <v:shape id="_x0000_i1125" type="#_x0000_t75" style="width:108pt;height:31.25pt" o:ole="">
            <v:imagedata r:id="rId9" o:title=""/>
          </v:shape>
          <o:OLEObject Type="Embed" ProgID="Equation.DSMT4" ShapeID="_x0000_i1125" DrawAspect="Content" ObjectID="_1711784087" r:id="rId10"/>
        </w:object>
      </w:r>
      <w:proofErr w:type="gramStart"/>
      <w:r>
        <w:rPr>
          <w:color w:val="000000"/>
        </w:rPr>
        <w:t xml:space="preserve">,   </w:t>
      </w:r>
      <w:proofErr w:type="gramEnd"/>
      <w:r>
        <w:rPr>
          <w:color w:val="000000"/>
        </w:rPr>
        <w:t xml:space="preserve">                                                    (2)</w:t>
      </w:r>
    </w:p>
    <w:p w:rsidR="00A57C8A" w:rsidRDefault="00A57C8A" w:rsidP="00A57C8A">
      <w:pPr>
        <w:pStyle w:val="a9"/>
        <w:ind w:left="-630" w:right="-284" w:firstLine="772"/>
        <w:rPr>
          <w:color w:val="000000"/>
          <w:sz w:val="26"/>
          <w:szCs w:val="26"/>
        </w:rPr>
      </w:pPr>
      <w:proofErr w:type="gramStart"/>
      <w:r w:rsidRPr="00500C1D">
        <w:rPr>
          <w:color w:val="000000"/>
          <w:sz w:val="26"/>
          <w:szCs w:val="26"/>
        </w:rPr>
        <w:t xml:space="preserve">где  </w:t>
      </w:r>
      <w:r w:rsidRPr="00500C1D">
        <w:rPr>
          <w:color w:val="000000"/>
          <w:sz w:val="26"/>
          <w:szCs w:val="26"/>
          <w:lang w:val="en-US"/>
        </w:rPr>
        <w:t>L</w:t>
      </w:r>
      <w:proofErr w:type="gramEnd"/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500C1D">
        <w:rPr>
          <w:color w:val="000000"/>
          <w:sz w:val="26"/>
          <w:szCs w:val="26"/>
        </w:rPr>
        <w:t>индукт</w:t>
      </w:r>
      <w:r>
        <w:rPr>
          <w:color w:val="000000"/>
          <w:sz w:val="26"/>
          <w:szCs w:val="26"/>
        </w:rPr>
        <w:t>ивность обмотки якоря двигателя;</w:t>
      </w:r>
    </w:p>
    <w:p w:rsidR="00A57C8A" w:rsidRDefault="00A57C8A" w:rsidP="00A57C8A">
      <w:pPr>
        <w:pStyle w:val="a9"/>
        <w:ind w:left="-630" w:right="-284" w:firstLine="772"/>
        <w:rPr>
          <w:color w:val="000000"/>
          <w:sz w:val="26"/>
          <w:szCs w:val="26"/>
        </w:rPr>
      </w:pPr>
      <w:r w:rsidRPr="00500C1D">
        <w:rPr>
          <w:color w:val="000000"/>
          <w:sz w:val="26"/>
          <w:szCs w:val="26"/>
          <w:lang w:val="en-US"/>
        </w:rPr>
        <w:t>R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500C1D">
        <w:rPr>
          <w:color w:val="000000"/>
          <w:sz w:val="26"/>
          <w:szCs w:val="26"/>
        </w:rPr>
        <w:t>активное сопротивление обмотки якоря двигателя</w:t>
      </w:r>
      <w:r>
        <w:rPr>
          <w:color w:val="000000"/>
          <w:sz w:val="26"/>
          <w:szCs w:val="26"/>
        </w:rPr>
        <w:t>;</w:t>
      </w:r>
    </w:p>
    <w:p w:rsidR="00A57C8A" w:rsidRDefault="00A57C8A" w:rsidP="00A57C8A">
      <w:pPr>
        <w:pStyle w:val="a9"/>
        <w:ind w:left="-630" w:right="-284" w:firstLine="772"/>
        <w:rPr>
          <w:color w:val="000000"/>
          <w:sz w:val="26"/>
          <w:szCs w:val="26"/>
        </w:rPr>
      </w:pPr>
      <w:r w:rsidRPr="00500C1D">
        <w:rPr>
          <w:color w:val="000000"/>
          <w:sz w:val="26"/>
          <w:szCs w:val="26"/>
          <w:lang w:val="en-US"/>
        </w:rPr>
        <w:t>K</w:t>
      </w:r>
      <w:r w:rsidRPr="00500C1D">
        <w:rPr>
          <w:color w:val="000000"/>
          <w:sz w:val="26"/>
          <w:szCs w:val="26"/>
          <w:vertAlign w:val="subscript"/>
        </w:rPr>
        <w:t>Е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500C1D">
        <w:rPr>
          <w:color w:val="000000"/>
          <w:sz w:val="26"/>
          <w:szCs w:val="26"/>
        </w:rPr>
        <w:t>скоростной коэффициент двигателя.</w:t>
      </w:r>
    </w:p>
    <w:p w:rsidR="00A57C8A" w:rsidRDefault="00A57C8A" w:rsidP="00A57C8A">
      <w:pPr>
        <w:pStyle w:val="a9"/>
        <w:ind w:left="-630" w:right="-284" w:firstLine="772"/>
        <w:rPr>
          <w:sz w:val="26"/>
          <w:szCs w:val="26"/>
        </w:rPr>
      </w:pPr>
      <w:r>
        <w:rPr>
          <w:sz w:val="26"/>
          <w:szCs w:val="26"/>
        </w:rPr>
        <w:t>Схема робота представлена на рисунке 1.</w:t>
      </w:r>
    </w:p>
    <w:p w:rsidR="00A57C8A" w:rsidRDefault="00A57C8A" w:rsidP="00A57C8A">
      <w:pPr>
        <w:pStyle w:val="a9"/>
        <w:ind w:left="-630" w:right="-284" w:firstLine="772"/>
        <w:jc w:val="center"/>
        <w:rPr>
          <w:sz w:val="26"/>
          <w:szCs w:val="26"/>
        </w:rPr>
      </w:pPr>
      <w:r w:rsidRPr="000E4FFD">
        <w:rPr>
          <w:noProof/>
          <w:color w:val="000000"/>
          <w:sz w:val="22"/>
          <w:szCs w:val="22"/>
        </w:rPr>
        <w:drawing>
          <wp:inline distT="0" distB="0" distL="0" distR="0" wp14:anchorId="5661CFD6" wp14:editId="016F1A04">
            <wp:extent cx="4118610" cy="3379470"/>
            <wp:effectExtent l="0" t="0" r="0" b="0"/>
            <wp:docPr id="12" name="Рисунок 12" descr="Robo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Robot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8610" cy="337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C8A" w:rsidRDefault="00A57C8A" w:rsidP="00A57C8A">
      <w:pPr>
        <w:pStyle w:val="a9"/>
        <w:ind w:left="-630" w:right="-284" w:firstLine="772"/>
        <w:jc w:val="center"/>
        <w:rPr>
          <w:sz w:val="26"/>
          <w:szCs w:val="26"/>
        </w:rPr>
      </w:pPr>
      <w:r w:rsidRPr="000822A2">
        <w:rPr>
          <w:sz w:val="26"/>
          <w:szCs w:val="26"/>
        </w:rPr>
        <w:t xml:space="preserve">Рисунок </w:t>
      </w:r>
      <w:r>
        <w:rPr>
          <w:sz w:val="26"/>
          <w:szCs w:val="26"/>
        </w:rPr>
        <w:t>1</w:t>
      </w:r>
      <w:r w:rsidRPr="000822A2">
        <w:rPr>
          <w:sz w:val="26"/>
          <w:szCs w:val="26"/>
        </w:rPr>
        <w:t xml:space="preserve"> — </w:t>
      </w:r>
      <w:r>
        <w:rPr>
          <w:sz w:val="26"/>
          <w:szCs w:val="26"/>
        </w:rPr>
        <w:t>Схема робота</w:t>
      </w:r>
    </w:p>
    <w:p w:rsidR="00A57C8A" w:rsidRPr="00A42428" w:rsidRDefault="00A57C8A" w:rsidP="00A57C8A">
      <w:pPr>
        <w:ind w:left="-630" w:firstLine="772"/>
        <w:jc w:val="both"/>
      </w:pPr>
    </w:p>
    <w:p w:rsidR="00A57C8A" w:rsidRPr="00861208" w:rsidRDefault="00A57C8A" w:rsidP="00A57C8A">
      <w:pPr>
        <w:ind w:left="-630" w:firstLine="772"/>
        <w:jc w:val="both"/>
        <w:rPr>
          <w:b/>
          <w:bCs/>
        </w:rPr>
      </w:pPr>
      <w:r>
        <w:rPr>
          <w:b/>
          <w:bCs/>
        </w:rPr>
        <w:t>Математическая модель</w:t>
      </w:r>
      <w:r w:rsidRPr="00861208">
        <w:rPr>
          <w:b/>
          <w:bCs/>
        </w:rPr>
        <w:t>:</w:t>
      </w:r>
    </w:p>
    <w:p w:rsidR="00A57C8A" w:rsidRPr="008F414C" w:rsidRDefault="00A57C8A" w:rsidP="00A57C8A">
      <w:pPr>
        <w:ind w:left="-630" w:firstLine="772"/>
        <w:jc w:val="both"/>
        <w:rPr>
          <w:b/>
          <w:bCs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=θ(t)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(t)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=</m:t>
                  </m:r>
                  <m:r>
                    <w:rPr>
                      <w:rFonts w:ascii="Cambria Math" w:hAnsi="Cambria Math"/>
                      <w:lang w:val="en-US"/>
                    </w:rPr>
                    <m:t>i(t)</m:t>
                  </m:r>
                </m:e>
              </m:eqArr>
            </m:e>
          </m:d>
        </m:oMath>
      </m:oMathPara>
    </w:p>
    <w:p w:rsidR="00A57C8A" w:rsidRDefault="00A57C8A" w:rsidP="00A57C8A">
      <w:pPr>
        <w:ind w:left="-630" w:firstLine="772"/>
        <w:jc w:val="both"/>
        <w:rPr>
          <w:b/>
          <w:bCs/>
          <w:lang w:val="en-US"/>
        </w:rPr>
      </w:pPr>
    </w:p>
    <w:p w:rsidR="00A57C8A" w:rsidRPr="00370753" w:rsidRDefault="00A57C8A" w:rsidP="00A57C8A">
      <w:pPr>
        <w:ind w:left="-630" w:firstLine="772"/>
        <w:jc w:val="both"/>
        <w:rPr>
          <w:b/>
          <w:bCs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=-C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*</m:t>
                  </m:r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θ</m:t>
                      </m: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-K*θ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b>
                  </m:sSub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=</m:t>
                  </m:r>
                  <m:r>
                    <w:rPr>
                      <w:rFonts w:ascii="Cambria Math" w:hAnsi="Cambria Math"/>
                      <w:lang w:val="en-US"/>
                    </w:rPr>
                    <m:t>u-R*i-Ke*</m:t>
                  </m:r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</m:e>
              </m:eqArr>
            </m:e>
          </m:d>
        </m:oMath>
      </m:oMathPara>
    </w:p>
    <w:p w:rsidR="0041647F" w:rsidRDefault="0041647F" w:rsidP="0041647F">
      <w:pPr>
        <w:jc w:val="both"/>
        <w:rPr>
          <w:b/>
        </w:rPr>
      </w:pPr>
    </w:p>
    <w:p w:rsidR="00A57C8A" w:rsidRDefault="00A57C8A" w:rsidP="0041647F">
      <w:pPr>
        <w:jc w:val="both"/>
        <w:rPr>
          <w:b/>
        </w:rPr>
      </w:pPr>
    </w:p>
    <w:p w:rsidR="001162A0" w:rsidRDefault="001162A0" w:rsidP="0041647F">
      <w:pPr>
        <w:jc w:val="both"/>
        <w:rPr>
          <w:b/>
        </w:rPr>
      </w:pPr>
      <w:r>
        <w:rPr>
          <w:b/>
        </w:rPr>
        <w:lastRenderedPageBreak/>
        <w:t>Листинг</w:t>
      </w:r>
      <w:r w:rsidRPr="00CF7849">
        <w:rPr>
          <w:b/>
        </w:rPr>
        <w:t xml:space="preserve"> </w:t>
      </w:r>
      <w:r>
        <w:rPr>
          <w:b/>
        </w:rPr>
        <w:t>программы</w:t>
      </w:r>
      <w:r w:rsidRPr="00CF7849">
        <w:rPr>
          <w:b/>
        </w:rPr>
        <w:t>:</w:t>
      </w:r>
    </w:p>
    <w:p w:rsidR="00A57C8A" w:rsidRPr="00A57C8A" w:rsidRDefault="00A57C8A" w:rsidP="00A57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</w:pP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import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numpy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</w:t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as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np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import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scipy.integrate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import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matplotlib.pyplot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</w:t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as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plt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def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A57C8A">
        <w:rPr>
          <w:rFonts w:ascii="Courier New" w:eastAsia="Times New Roman" w:hAnsi="Courier New" w:cs="Courier New"/>
          <w:color w:val="00627A"/>
          <w:sz w:val="20"/>
          <w:szCs w:val="20"/>
          <w:lang w:eastAsia="ru-RU"/>
        </w:rPr>
        <w:t>create_model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y0, t, K,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Kt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L, R,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Ke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u, C, J):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def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A57C8A">
        <w:rPr>
          <w:rFonts w:ascii="Courier New" w:eastAsia="Times New Roman" w:hAnsi="Courier New" w:cs="Courier New"/>
          <w:color w:val="00627A"/>
          <w:sz w:val="20"/>
          <w:szCs w:val="20"/>
          <w:lang w:eastAsia="ru-RU"/>
        </w:rPr>
        <w:t>y1_der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A57C8A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y1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y2, </w:t>
      </w:r>
      <w:r w:rsidRPr="00A57C8A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y3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: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return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y2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def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A57C8A">
        <w:rPr>
          <w:rFonts w:ascii="Courier New" w:eastAsia="Times New Roman" w:hAnsi="Courier New" w:cs="Courier New"/>
          <w:color w:val="00627A"/>
          <w:sz w:val="20"/>
          <w:szCs w:val="20"/>
          <w:lang w:eastAsia="ru-RU"/>
        </w:rPr>
        <w:t>y2_der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y1, y2, y3):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return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1. 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/ J * (-C * y2 - K * y1 +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Kt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* y3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def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A57C8A">
        <w:rPr>
          <w:rFonts w:ascii="Courier New" w:eastAsia="Times New Roman" w:hAnsi="Courier New" w:cs="Courier New"/>
          <w:color w:val="00627A"/>
          <w:sz w:val="20"/>
          <w:szCs w:val="20"/>
          <w:lang w:eastAsia="ru-RU"/>
        </w:rPr>
        <w:t>y3_der_u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u):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return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lambda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y1, y2, y3: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1. 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/ L * (u - R * y3 -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Ke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* y2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def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A57C8A">
        <w:rPr>
          <w:rFonts w:ascii="Courier New" w:eastAsia="Times New Roman" w:hAnsi="Courier New" w:cs="Courier New"/>
          <w:color w:val="00627A"/>
          <w:sz w:val="20"/>
          <w:szCs w:val="20"/>
          <w:lang w:eastAsia="ru-RU"/>
        </w:rPr>
        <w:t>pend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y, </w:t>
      </w:r>
      <w:r w:rsidRPr="00A57C8A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t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: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y1, y2, y3 = y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return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[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y1_der(y1, y2, y3),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y2_der(y1, y2, y3),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y3_der_u(u)(y1, y2, y3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]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return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scipy.integrate.odeint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pend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y0, t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def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A57C8A">
        <w:rPr>
          <w:rFonts w:ascii="Courier New" w:eastAsia="Times New Roman" w:hAnsi="Courier New" w:cs="Courier New"/>
          <w:color w:val="00627A"/>
          <w:sz w:val="20"/>
          <w:szCs w:val="20"/>
          <w:lang w:eastAsia="ru-RU"/>
        </w:rPr>
        <w:t>main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):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K =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35  </w:t>
      </w:r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# </w:t>
      </w:r>
      <w:proofErr w:type="spellStart"/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Nm</w:t>
      </w:r>
      <w:proofErr w:type="spellEnd"/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Kt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0.4  </w:t>
      </w:r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# </w:t>
      </w:r>
      <w:proofErr w:type="spellStart"/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Nm</w:t>
      </w:r>
      <w:proofErr w:type="spellEnd"/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/A</w:t>
      </w:r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L =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1  </w:t>
      </w:r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G</w:t>
      </w:r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R =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0.56  </w:t>
      </w:r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# </w:t>
      </w:r>
      <w:proofErr w:type="spellStart"/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Om</w:t>
      </w:r>
      <w:proofErr w:type="spellEnd"/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Ke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0.4  </w:t>
      </w:r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# </w:t>
      </w:r>
      <w:proofErr w:type="spellStart"/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Nm</w:t>
      </w:r>
      <w:proofErr w:type="spellEnd"/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/(</w:t>
      </w:r>
      <w:proofErr w:type="spellStart"/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Vs</w:t>
      </w:r>
      <w:proofErr w:type="spellEnd"/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)</w:t>
      </w:r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u =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3  </w:t>
      </w:r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V</w:t>
      </w:r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C =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0.3  </w:t>
      </w:r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# </w:t>
      </w:r>
      <w:proofErr w:type="spellStart"/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Farad</w:t>
      </w:r>
      <w:proofErr w:type="spellEnd"/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J =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0.01  </w:t>
      </w:r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N/m</w:t>
      </w:r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t =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np.linspace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0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3000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y0 = [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def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A57C8A">
        <w:rPr>
          <w:rFonts w:ascii="Courier New" w:eastAsia="Times New Roman" w:hAnsi="Courier New" w:cs="Courier New"/>
          <w:color w:val="00627A"/>
          <w:sz w:val="20"/>
          <w:szCs w:val="20"/>
          <w:lang w:eastAsia="ru-RU"/>
        </w:rPr>
        <w:t>additional_task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):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ls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[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.1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.2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.3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.4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.5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.6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.7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.8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.9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mxh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[]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for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_l </w:t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in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ls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: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model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create_model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y0, t, K,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Kt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_l, R,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Ke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u, C, J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ys_t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model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[:,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]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mxh.append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np.max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ys_t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plt.plot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t,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ys_t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proofErr w:type="spellStart"/>
      <w:r w:rsidRPr="00A57C8A">
        <w:rPr>
          <w:rFonts w:ascii="Courier New" w:eastAsia="Times New Roman" w:hAnsi="Courier New" w:cs="Courier New"/>
          <w:color w:val="660099"/>
          <w:sz w:val="20"/>
          <w:szCs w:val="20"/>
          <w:lang w:eastAsia="ru-RU"/>
        </w:rPr>
        <w:t>linewidth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=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proofErr w:type="spellStart"/>
      <w:r w:rsidRPr="00A57C8A">
        <w:rPr>
          <w:rFonts w:ascii="Courier New" w:eastAsia="Times New Roman" w:hAnsi="Courier New" w:cs="Courier New"/>
          <w:color w:val="660099"/>
          <w:sz w:val="20"/>
          <w:szCs w:val="20"/>
          <w:lang w:eastAsia="ru-RU"/>
        </w:rPr>
        <w:t>linestyle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=</w:t>
      </w:r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eastAsia="ru-RU"/>
        </w:rPr>
        <w:t>'-.'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plt.show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(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min_n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 =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val="en-US" w:eastAsia="ru-RU"/>
        </w:rPr>
        <w:t>4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val="en-US"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max_n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 =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val="en-US" w:eastAsia="ru-RU"/>
        </w:rPr>
        <w:t>4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val="en-US" w:eastAsia="ru-RU"/>
        </w:rPr>
        <w:br/>
        <w:t xml:space="preserve">        </w:t>
      </w:r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val="en-US" w:eastAsia="ru-RU"/>
        </w:rPr>
        <w:t xml:space="preserve">for 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n </w:t>
      </w:r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val="en-US" w:eastAsia="ru-RU"/>
        </w:rPr>
        <w:t xml:space="preserve">in </w:t>
      </w:r>
      <w:r w:rsidRPr="00A57C8A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range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(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min_n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,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max_n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 +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val="en-US" w:eastAsia="ru-RU"/>
        </w:rPr>
        <w:t>1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):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    k =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np.polyfit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(ls,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mxh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, n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    </w:t>
      </w:r>
      <w:r w:rsidRPr="00A57C8A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(</w:t>
      </w:r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 xml:space="preserve">'Power of </w:t>
      </w:r>
      <w:proofErr w:type="spellStart"/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polynom</w:t>
      </w:r>
      <w:proofErr w:type="spellEnd"/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: '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, n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    </w:t>
      </w:r>
      <w:r w:rsidRPr="00A57C8A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(</w:t>
      </w:r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'</w:t>
      </w:r>
      <w:proofErr w:type="spellStart"/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Coeff</w:t>
      </w:r>
      <w:proofErr w:type="spellEnd"/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 xml:space="preserve"> </w:t>
      </w:r>
      <w:proofErr w:type="spellStart"/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approx</w:t>
      </w:r>
      <w:proofErr w:type="spellEnd"/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: '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, k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approx_fun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 = np.poly1d(k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    _ls =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np.linspace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(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val="en-US" w:eastAsia="ru-RU"/>
        </w:rPr>
        <w:t>0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,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val="en-US" w:eastAsia="ru-RU"/>
        </w:rPr>
        <w:t>1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,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val="en-US" w:eastAsia="ru-RU"/>
        </w:rPr>
        <w:t>100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plt.plot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(_ls, </w:t>
      </w:r>
      <w:r w:rsidRPr="00A57C8A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list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(</w:t>
      </w:r>
      <w:r w:rsidRPr="00A57C8A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map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(</w:t>
      </w:r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val="en-US" w:eastAsia="ru-RU"/>
        </w:rPr>
        <w:t xml:space="preserve">lambda 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t: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approx_fun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(t), _ls)),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             </w:t>
      </w:r>
      <w:r w:rsidRPr="00A57C8A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linewidth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=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val="en-US" w:eastAsia="ru-RU"/>
        </w:rPr>
        <w:t>1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,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             </w:t>
      </w:r>
      <w:proofErr w:type="spellStart"/>
      <w:r w:rsidRPr="00A57C8A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linestyle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=</w:t>
      </w:r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'--'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plt.plot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(ls,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mxh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, </w:t>
      </w:r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'*'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, </w:t>
      </w:r>
      <w:r w:rsidRPr="00A57C8A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c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=</w:t>
      </w:r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'red'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plt.grid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(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lastRenderedPageBreak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plt.show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(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</w:t>
      </w:r>
      <w:proofErr w:type="spellStart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val="en-US" w:eastAsia="ru-RU"/>
        </w:rPr>
        <w:t>def</w:t>
      </w:r>
      <w:proofErr w:type="spellEnd"/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val="en-US" w:eastAsia="ru-RU"/>
        </w:rPr>
        <w:t xml:space="preserve"> </w:t>
      </w:r>
      <w:proofErr w:type="spellStart"/>
      <w:r w:rsidRPr="00A57C8A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show_default_model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():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Y =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create_model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(y0, t, K,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Kt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, L, R,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Ke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, u, C, J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plt.plot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(t, Y[:,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val="en-US" w:eastAsia="ru-RU"/>
        </w:rPr>
        <w:t>0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], </w:t>
      </w:r>
      <w:r w:rsidRPr="00A57C8A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c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=</w:t>
      </w:r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'blue'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plt.legend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([</w:t>
      </w:r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'</w:t>
      </w:r>
      <w:proofErr w:type="spellStart"/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tetta</w:t>
      </w:r>
      <w:proofErr w:type="spellEnd"/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(t)'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]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plt.show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(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plt.plot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(t, Y[:,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val="en-US" w:eastAsia="ru-RU"/>
        </w:rPr>
        <w:t>1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], </w:t>
      </w:r>
      <w:r w:rsidRPr="00A57C8A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c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=</w:t>
      </w:r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'red'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plt.legend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([</w:t>
      </w:r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'</w:t>
      </w:r>
      <w:proofErr w:type="spellStart"/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tetta</w:t>
      </w:r>
      <w:proofErr w:type="spellEnd"/>
      <w:r w:rsidRPr="00A57C8A">
        <w:rPr>
          <w:rFonts w:ascii="Courier New" w:eastAsia="Times New Roman" w:hAnsi="Courier New" w:cs="Courier New"/>
          <w:color w:val="0037A6"/>
          <w:sz w:val="20"/>
          <w:szCs w:val="20"/>
          <w:lang w:val="en-US" w:eastAsia="ru-RU"/>
        </w:rPr>
        <w:t>\'</w:t>
      </w:r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(t)'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]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plt.show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(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plt.plot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(t, Y[:, </w:t>
      </w:r>
      <w:r w:rsidRPr="00A57C8A">
        <w:rPr>
          <w:rFonts w:ascii="Courier New" w:eastAsia="Times New Roman" w:hAnsi="Courier New" w:cs="Courier New"/>
          <w:color w:val="1750EB"/>
          <w:sz w:val="20"/>
          <w:szCs w:val="20"/>
          <w:lang w:val="en-US" w:eastAsia="ru-RU"/>
        </w:rPr>
        <w:t>2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], </w:t>
      </w:r>
      <w:r w:rsidRPr="00A57C8A">
        <w:rPr>
          <w:rFonts w:ascii="Courier New" w:eastAsia="Times New Roman" w:hAnsi="Courier New" w:cs="Courier New"/>
          <w:color w:val="660099"/>
          <w:sz w:val="20"/>
          <w:szCs w:val="20"/>
          <w:lang w:val="en-US" w:eastAsia="ru-RU"/>
        </w:rPr>
        <w:t>c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=</w:t>
      </w:r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'orange'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plt.legend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([</w:t>
      </w:r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'i(t)'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]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plt.show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(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</w:t>
      </w:r>
      <w:proofErr w:type="spellStart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additional_task</w:t>
      </w:r>
      <w:proofErr w:type="spellEnd"/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()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</w:t>
      </w:r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ru-RU"/>
        </w:rPr>
        <w:t xml:space="preserve"># </w:t>
      </w:r>
      <w:proofErr w:type="spellStart"/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ru-RU"/>
        </w:rPr>
        <w:t>show_default_model</w:t>
      </w:r>
      <w:proofErr w:type="spellEnd"/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ru-RU"/>
        </w:rPr>
        <w:t>()</w:t>
      </w:r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ru-RU"/>
        </w:rPr>
        <w:br/>
      </w:r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ru-RU"/>
        </w:rPr>
        <w:br/>
      </w:r>
      <w:r w:rsidRPr="00A57C8A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ru-RU"/>
        </w:rPr>
        <w:br/>
      </w:r>
      <w:r w:rsidRPr="00A57C8A">
        <w:rPr>
          <w:rFonts w:ascii="Courier New" w:eastAsia="Times New Roman" w:hAnsi="Courier New" w:cs="Courier New"/>
          <w:color w:val="0033B3"/>
          <w:sz w:val="20"/>
          <w:szCs w:val="20"/>
          <w:lang w:val="en-US" w:eastAsia="ru-RU"/>
        </w:rPr>
        <w:t xml:space="preserve">if 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 xml:space="preserve">__name__ == </w:t>
      </w:r>
      <w:r w:rsidRPr="00A57C8A">
        <w:rPr>
          <w:rFonts w:ascii="Courier New" w:eastAsia="Times New Roman" w:hAnsi="Courier New" w:cs="Courier New"/>
          <w:color w:val="067D17"/>
          <w:sz w:val="20"/>
          <w:szCs w:val="20"/>
          <w:lang w:val="en-US" w:eastAsia="ru-RU"/>
        </w:rPr>
        <w:t>'__main__'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t>:</w:t>
      </w:r>
      <w:r w:rsidRPr="00A57C8A">
        <w:rPr>
          <w:rFonts w:ascii="Courier New" w:eastAsia="Times New Roman" w:hAnsi="Courier New" w:cs="Courier New"/>
          <w:color w:val="080808"/>
          <w:sz w:val="20"/>
          <w:szCs w:val="20"/>
          <w:lang w:val="en-US" w:eastAsia="ru-RU"/>
        </w:rPr>
        <w:br/>
        <w:t xml:space="preserve">    main()</w:t>
      </w:r>
    </w:p>
    <w:p w:rsidR="001253D4" w:rsidRPr="0078216A" w:rsidRDefault="001253D4" w:rsidP="00F97C11">
      <w:pPr>
        <w:autoSpaceDE w:val="0"/>
        <w:autoSpaceDN w:val="0"/>
        <w:adjustRightInd w:val="0"/>
        <w:rPr>
          <w:color w:val="0000FF"/>
          <w:lang w:val="en-US"/>
        </w:rPr>
      </w:pPr>
    </w:p>
    <w:p w:rsidR="001162A0" w:rsidRPr="00FD330B" w:rsidRDefault="00F97C11" w:rsidP="0078216A">
      <w:pPr>
        <w:autoSpaceDE w:val="0"/>
        <w:autoSpaceDN w:val="0"/>
        <w:adjustRightInd w:val="0"/>
        <w:rPr>
          <w:b/>
          <w:lang w:val="en-US"/>
        </w:rPr>
      </w:pPr>
      <w:r>
        <w:rPr>
          <w:b/>
        </w:rPr>
        <w:t>Результат</w:t>
      </w:r>
      <w:r w:rsidR="001162A0" w:rsidRPr="00FD330B">
        <w:rPr>
          <w:b/>
          <w:lang w:val="en-US"/>
        </w:rPr>
        <w:t xml:space="preserve"> </w:t>
      </w:r>
      <w:r w:rsidR="001162A0">
        <w:rPr>
          <w:b/>
        </w:rPr>
        <w:t>программы</w:t>
      </w:r>
      <w:r w:rsidR="001162A0" w:rsidRPr="00FD330B">
        <w:rPr>
          <w:b/>
          <w:lang w:val="en-US"/>
        </w:rPr>
        <w:t>:</w:t>
      </w:r>
    </w:p>
    <w:p w:rsidR="001253D4" w:rsidRPr="00FD330B" w:rsidRDefault="001253D4" w:rsidP="0078216A">
      <w:pPr>
        <w:autoSpaceDE w:val="0"/>
        <w:autoSpaceDN w:val="0"/>
        <w:adjustRightInd w:val="0"/>
        <w:rPr>
          <w:b/>
          <w:lang w:val="en-US"/>
        </w:rPr>
      </w:pPr>
    </w:p>
    <w:p w:rsidR="001E7B47" w:rsidRDefault="00A57C8A" w:rsidP="001E7B47">
      <w:pPr>
        <w:jc w:val="center"/>
        <w:rPr>
          <w:lang w:val="en-US"/>
        </w:rPr>
      </w:pPr>
      <w:r w:rsidRPr="00A57C8A">
        <w:rPr>
          <w:lang w:val="en-US"/>
        </w:rPr>
        <w:drawing>
          <wp:inline distT="0" distB="0" distL="0" distR="0" wp14:anchorId="4F5AC570" wp14:editId="57D8D468">
            <wp:extent cx="5639587" cy="4124901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639587" cy="4124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53D4" w:rsidRPr="00A57C8A" w:rsidRDefault="001253D4" w:rsidP="001E7B47">
      <w:pPr>
        <w:jc w:val="center"/>
      </w:pPr>
    </w:p>
    <w:p w:rsidR="001E7B47" w:rsidRPr="001E7B47" w:rsidRDefault="00F97C11" w:rsidP="004645C7">
      <w:pPr>
        <w:jc w:val="center"/>
      </w:pPr>
      <w:r>
        <w:t>Рисунок 1</w:t>
      </w:r>
      <w:r w:rsidR="001E7B47">
        <w:t xml:space="preserve"> – </w:t>
      </w:r>
      <w:r w:rsidR="000C65F8" w:rsidRPr="00E07035">
        <w:t>функция</w:t>
      </w:r>
      <w:r w:rsidR="00A57C8A" w:rsidRPr="00A57C8A">
        <w:t xml:space="preserve"> </w:t>
      </w:r>
      <w:r w:rsidR="00A57C8A">
        <w:t>перемещения динамической системы с учётом воздействия функции</w:t>
      </w:r>
      <w:r w:rsidR="000C65F8" w:rsidRPr="00E07035">
        <w:t xml:space="preserve"> </w:t>
      </w:r>
      <w:proofErr w:type="spellStart"/>
      <w:r w:rsidR="000C65F8" w:rsidRPr="00E07035">
        <w:t>Хевисайда</w:t>
      </w:r>
      <w:proofErr w:type="spellEnd"/>
    </w:p>
    <w:p w:rsidR="004645C7" w:rsidRDefault="00D02825" w:rsidP="0045460B">
      <w:pPr>
        <w:ind w:firstLine="708"/>
      </w:pPr>
      <w:r w:rsidRPr="00AD09DE">
        <w:rPr>
          <w:b/>
        </w:rPr>
        <w:t>Вывод</w:t>
      </w:r>
      <w:r w:rsidRPr="00AD09DE">
        <w:t xml:space="preserve">: </w:t>
      </w:r>
    </w:p>
    <w:p w:rsidR="00A95D06" w:rsidRDefault="004645C7" w:rsidP="00A95D06">
      <w:pPr>
        <w:rPr>
          <w:rFonts w:eastAsia="Calibri"/>
        </w:rPr>
      </w:pPr>
      <w:r>
        <w:t xml:space="preserve">В ходе </w:t>
      </w:r>
      <w:r w:rsidR="001253D4">
        <w:t>выполнения лабораторной работы 6</w:t>
      </w:r>
      <w:r>
        <w:t xml:space="preserve"> были получены</w:t>
      </w:r>
      <w:r w:rsidR="000C65F8" w:rsidRPr="001141A1">
        <w:t xml:space="preserve"> навыки </w:t>
      </w:r>
      <w:r w:rsidR="000C65F8">
        <w:t>выполнения</w:t>
      </w:r>
      <w:r w:rsidR="000C65F8" w:rsidRPr="001141A1">
        <w:t xml:space="preserve"> анализ</w:t>
      </w:r>
      <w:r w:rsidR="000C65F8">
        <w:t>а</w:t>
      </w:r>
      <w:r w:rsidR="000C65F8" w:rsidRPr="001141A1">
        <w:t xml:space="preserve"> переходных процессов </w:t>
      </w:r>
      <w:r w:rsidR="000C65F8">
        <w:t xml:space="preserve">в динамических моделях с </w:t>
      </w:r>
      <w:r w:rsidR="000C65F8">
        <w:lastRenderedPageBreak/>
        <w:t>графической интерпретацией</w:t>
      </w:r>
      <w:r w:rsidR="000C65F8" w:rsidRPr="001141A1">
        <w:t xml:space="preserve"> полученных результатов</w:t>
      </w:r>
      <w:r w:rsidR="00D02825" w:rsidRPr="00AD09DE">
        <w:t>.</w:t>
      </w:r>
      <w:r w:rsidR="00A95D06">
        <w:t xml:space="preserve"> Построен</w:t>
      </w:r>
      <w:r w:rsidR="00D41AA4">
        <w:t xml:space="preserve"> график</w:t>
      </w:r>
      <w:r w:rsidR="00A95D06">
        <w:t xml:space="preserve"> функция </w:t>
      </w:r>
      <w:proofErr w:type="spellStart"/>
      <w:r w:rsidR="00A95D06">
        <w:t>Хевисайда</w:t>
      </w:r>
      <w:proofErr w:type="spellEnd"/>
      <w:r w:rsidR="00A95D06">
        <w:t>. Р</w:t>
      </w:r>
      <w:r w:rsidR="00A95D06">
        <w:rPr>
          <w:rFonts w:eastAsia="Calibri"/>
        </w:rPr>
        <w:t>ассчитаны следующие параметры переходного процесса:</w:t>
      </w:r>
    </w:p>
    <w:p w:rsidR="00A57C8A" w:rsidRPr="00A95D06" w:rsidRDefault="00A57C8A" w:rsidP="00A95D06">
      <w:pPr>
        <w:rPr>
          <w:rFonts w:eastAsia="Calibri"/>
        </w:rPr>
      </w:pPr>
      <w:r>
        <w:rPr>
          <w:rFonts w:eastAsia="Calibri"/>
        </w:rPr>
        <w:tab/>
        <w:t>- установившееся значение</w:t>
      </w:r>
    </w:p>
    <w:p w:rsidR="00A95D06" w:rsidRPr="00A95D06" w:rsidRDefault="00A95D06" w:rsidP="00A95D06">
      <w:pPr>
        <w:ind w:left="708"/>
        <w:rPr>
          <w:rFonts w:eastAsia="Calibri"/>
        </w:rPr>
      </w:pPr>
      <w:r w:rsidRPr="00A95D06">
        <w:rPr>
          <w:rFonts w:eastAsia="Calibri"/>
        </w:rPr>
        <w:t>- коридор стабилиз</w:t>
      </w:r>
      <w:r w:rsidR="00A57C8A">
        <w:rPr>
          <w:rFonts w:eastAsia="Calibri"/>
        </w:rPr>
        <w:t>ации установившегося состояния</w:t>
      </w:r>
    </w:p>
    <w:p w:rsidR="00A95D06" w:rsidRDefault="00A95D06" w:rsidP="00A95D06">
      <w:pPr>
        <w:ind w:left="708"/>
        <w:rPr>
          <w:rFonts w:eastAsia="Calibri"/>
        </w:rPr>
      </w:pPr>
      <w:r>
        <w:rPr>
          <w:rFonts w:eastAsia="Calibri"/>
        </w:rPr>
        <w:t>- время переходного процесса</w:t>
      </w:r>
    </w:p>
    <w:p w:rsidR="00A95D06" w:rsidRDefault="00A95D06" w:rsidP="00A95D06">
      <w:pPr>
        <w:ind w:left="708"/>
        <w:rPr>
          <w:rFonts w:eastAsia="Calibri"/>
        </w:rPr>
      </w:pPr>
      <w:r>
        <w:rPr>
          <w:rFonts w:eastAsia="Calibri"/>
        </w:rPr>
        <w:t>- коэффициент динамичности</w:t>
      </w:r>
    </w:p>
    <w:p w:rsidR="00A95D06" w:rsidRDefault="00A95D06" w:rsidP="00A95D06">
      <w:pPr>
        <w:ind w:left="708"/>
        <w:rPr>
          <w:rFonts w:eastAsia="Calibri"/>
        </w:rPr>
      </w:pPr>
      <w:r>
        <w:rPr>
          <w:rFonts w:eastAsia="Calibri"/>
        </w:rPr>
        <w:t xml:space="preserve">- декремент колебаний </w:t>
      </w:r>
    </w:p>
    <w:p w:rsidR="00A95D06" w:rsidRDefault="00A95D06" w:rsidP="00A95D06">
      <w:pPr>
        <w:ind w:left="708"/>
        <w:rPr>
          <w:rFonts w:eastAsia="Calibri"/>
        </w:rPr>
      </w:pPr>
      <w:r>
        <w:rPr>
          <w:rFonts w:eastAsia="Calibri"/>
        </w:rPr>
        <w:t xml:space="preserve">- </w:t>
      </w:r>
      <w:proofErr w:type="spellStart"/>
      <w:r>
        <w:rPr>
          <w:rFonts w:eastAsia="Calibri"/>
        </w:rPr>
        <w:t>колебательность</w:t>
      </w:r>
      <w:proofErr w:type="spellEnd"/>
    </w:p>
    <w:p w:rsidR="00A57C8A" w:rsidRDefault="00A57C8A" w:rsidP="00A57C8A">
      <w:pPr>
        <w:ind w:left="-360"/>
        <w:rPr>
          <w:rFonts w:eastAsia="Calibri"/>
        </w:rPr>
      </w:pPr>
      <w:r w:rsidRPr="00A57C8A">
        <w:rPr>
          <w:rFonts w:eastAsia="Calibri"/>
        </w:rPr>
        <w:drawing>
          <wp:inline distT="0" distB="0" distL="0" distR="0" wp14:anchorId="3E63520A" wp14:editId="15844BE8">
            <wp:extent cx="5940425" cy="163258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3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5D06" w:rsidRDefault="00A95D06" w:rsidP="00A95D06">
      <w:pPr>
        <w:rPr>
          <w:rFonts w:eastAsia="Calibri"/>
        </w:rPr>
      </w:pPr>
    </w:p>
    <w:p w:rsidR="00A95D06" w:rsidRPr="00A95D06" w:rsidRDefault="00A95D06" w:rsidP="00A95D06">
      <w:pPr>
        <w:rPr>
          <w:rFonts w:eastAsia="Calibri"/>
        </w:rPr>
      </w:pPr>
    </w:p>
    <w:sectPr w:rsidR="00A95D06" w:rsidRPr="00A95D06" w:rsidSect="004824CB">
      <w:footerReference w:type="first" r:id="rId14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738F" w:rsidRDefault="0065738F" w:rsidP="004824CB">
      <w:r>
        <w:separator/>
      </w:r>
    </w:p>
  </w:endnote>
  <w:endnote w:type="continuationSeparator" w:id="0">
    <w:p w:rsidR="0065738F" w:rsidRDefault="0065738F" w:rsidP="004824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53D4" w:rsidRDefault="00FD330B" w:rsidP="004824CB">
    <w:pPr>
      <w:jc w:val="center"/>
    </w:pPr>
    <w:r>
      <w:t>Гомель 202</w:t>
    </w:r>
    <w:r w:rsidR="00F10F8A">
      <w:t>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738F" w:rsidRDefault="0065738F" w:rsidP="004824CB">
      <w:r>
        <w:separator/>
      </w:r>
    </w:p>
  </w:footnote>
  <w:footnote w:type="continuationSeparator" w:id="0">
    <w:p w:rsidR="0065738F" w:rsidRDefault="0065738F" w:rsidP="004824C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522E77"/>
    <w:multiLevelType w:val="hybridMultilevel"/>
    <w:tmpl w:val="93E65CF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A10025"/>
    <w:multiLevelType w:val="hybridMultilevel"/>
    <w:tmpl w:val="6B7AA2E6"/>
    <w:lvl w:ilvl="0" w:tplc="79C85D16">
      <w:start w:val="1"/>
      <w:numFmt w:val="decimal"/>
      <w:suff w:val="space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4940FB"/>
    <w:multiLevelType w:val="multilevel"/>
    <w:tmpl w:val="3FBC9598"/>
    <w:lvl w:ilvl="0">
      <w:start w:val="1"/>
      <w:numFmt w:val="decimal"/>
      <w:suff w:val="space"/>
      <w:lvlText w:val="%1."/>
      <w:lvlJc w:val="left"/>
      <w:pPr>
        <w:ind w:left="600" w:hanging="60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 w15:restartNumberingAfterBreak="0">
    <w:nsid w:val="31A833EE"/>
    <w:multiLevelType w:val="multilevel"/>
    <w:tmpl w:val="BCAC8BC6"/>
    <w:lvl w:ilvl="0">
      <w:start w:val="9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2C23F81"/>
    <w:multiLevelType w:val="hybridMultilevel"/>
    <w:tmpl w:val="F21847BC"/>
    <w:lvl w:ilvl="0" w:tplc="633C8070">
      <w:start w:val="1"/>
      <w:numFmt w:val="bullet"/>
      <w:lvlText w:val=""/>
      <w:lvlJc w:val="left"/>
      <w:pPr>
        <w:tabs>
          <w:tab w:val="num" w:pos="1797"/>
        </w:tabs>
        <w:ind w:left="179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97"/>
        </w:tabs>
        <w:ind w:left="179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abstractNum w:abstractNumId="5" w15:restartNumberingAfterBreak="0">
    <w:nsid w:val="4D10224F"/>
    <w:multiLevelType w:val="hybridMultilevel"/>
    <w:tmpl w:val="6FF813AA"/>
    <w:lvl w:ilvl="0" w:tplc="23B2C39A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F1149E2"/>
    <w:multiLevelType w:val="hybridMultilevel"/>
    <w:tmpl w:val="320C74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1456B8D"/>
    <w:multiLevelType w:val="hybridMultilevel"/>
    <w:tmpl w:val="8F82E688"/>
    <w:lvl w:ilvl="0" w:tplc="95E854E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 Black" w:hAnsi="Arial Black" w:hint="default"/>
      </w:rPr>
    </w:lvl>
    <w:lvl w:ilvl="1" w:tplc="551ED1B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 Black" w:hAnsi="Arial Black" w:hint="default"/>
      </w:rPr>
    </w:lvl>
    <w:lvl w:ilvl="2" w:tplc="D0CCA44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 Black" w:hAnsi="Arial Black" w:hint="default"/>
      </w:rPr>
    </w:lvl>
    <w:lvl w:ilvl="3" w:tplc="3698E3C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 Black" w:hAnsi="Arial Black" w:hint="default"/>
      </w:rPr>
    </w:lvl>
    <w:lvl w:ilvl="4" w:tplc="FE0E1CF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 Black" w:hAnsi="Arial Black" w:hint="default"/>
      </w:rPr>
    </w:lvl>
    <w:lvl w:ilvl="5" w:tplc="C486CF2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 Black" w:hAnsi="Arial Black" w:hint="default"/>
      </w:rPr>
    </w:lvl>
    <w:lvl w:ilvl="6" w:tplc="9E8834E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 Black" w:hAnsi="Arial Black" w:hint="default"/>
      </w:rPr>
    </w:lvl>
    <w:lvl w:ilvl="7" w:tplc="420C20A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 Black" w:hAnsi="Arial Black" w:hint="default"/>
      </w:rPr>
    </w:lvl>
    <w:lvl w:ilvl="8" w:tplc="5E7C491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 Black" w:hAnsi="Arial Black" w:hint="default"/>
      </w:rPr>
    </w:lvl>
  </w:abstractNum>
  <w:abstractNum w:abstractNumId="8" w15:restartNumberingAfterBreak="0">
    <w:nsid w:val="77E56676"/>
    <w:multiLevelType w:val="hybridMultilevel"/>
    <w:tmpl w:val="146E2D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"/>
  </w:num>
  <w:num w:numId="5">
    <w:abstractNumId w:val="5"/>
  </w:num>
  <w:num w:numId="6">
    <w:abstractNumId w:val="6"/>
  </w:num>
  <w:num w:numId="7">
    <w:abstractNumId w:val="0"/>
  </w:num>
  <w:num w:numId="8">
    <w:abstractNumId w:val="2"/>
    <w:lvlOverride w:ilvl="0">
      <w:startOverride w:val="1"/>
    </w:lvlOverride>
  </w:num>
  <w:num w:numId="9">
    <w:abstractNumId w:val="7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hyphenationZone w:val="14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B2610"/>
    <w:rsid w:val="000C65F8"/>
    <w:rsid w:val="001162A0"/>
    <w:rsid w:val="001253D4"/>
    <w:rsid w:val="00147853"/>
    <w:rsid w:val="001C4F85"/>
    <w:rsid w:val="001E7B47"/>
    <w:rsid w:val="00210316"/>
    <w:rsid w:val="0027426E"/>
    <w:rsid w:val="002C6E6F"/>
    <w:rsid w:val="002F5799"/>
    <w:rsid w:val="0034616E"/>
    <w:rsid w:val="003C3008"/>
    <w:rsid w:val="003C5EC2"/>
    <w:rsid w:val="00413003"/>
    <w:rsid w:val="0041647F"/>
    <w:rsid w:val="0045460B"/>
    <w:rsid w:val="004645C7"/>
    <w:rsid w:val="004824CB"/>
    <w:rsid w:val="004E5938"/>
    <w:rsid w:val="005568E1"/>
    <w:rsid w:val="00612707"/>
    <w:rsid w:val="006151E4"/>
    <w:rsid w:val="00634FCB"/>
    <w:rsid w:val="0065738F"/>
    <w:rsid w:val="006A4ED5"/>
    <w:rsid w:val="006D0BF3"/>
    <w:rsid w:val="006D2D16"/>
    <w:rsid w:val="0078216A"/>
    <w:rsid w:val="00783EA8"/>
    <w:rsid w:val="007F369B"/>
    <w:rsid w:val="008B3704"/>
    <w:rsid w:val="008F3BFE"/>
    <w:rsid w:val="009D080F"/>
    <w:rsid w:val="00A24B05"/>
    <w:rsid w:val="00A32FD6"/>
    <w:rsid w:val="00A57C8A"/>
    <w:rsid w:val="00A87CBD"/>
    <w:rsid w:val="00A95D06"/>
    <w:rsid w:val="00AD09DE"/>
    <w:rsid w:val="00AE22F6"/>
    <w:rsid w:val="00C1708F"/>
    <w:rsid w:val="00C626E0"/>
    <w:rsid w:val="00CB2610"/>
    <w:rsid w:val="00CC1296"/>
    <w:rsid w:val="00D0153F"/>
    <w:rsid w:val="00D02825"/>
    <w:rsid w:val="00D41AA4"/>
    <w:rsid w:val="00E43898"/>
    <w:rsid w:val="00F01E35"/>
    <w:rsid w:val="00F10F8A"/>
    <w:rsid w:val="00F52EBF"/>
    <w:rsid w:val="00F97C11"/>
    <w:rsid w:val="00FD33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172210"/>
  <w15:docId w15:val="{38110488-4990-4864-8B10-E42730834D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43898"/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C3008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C3008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C1296"/>
    <w:pPr>
      <w:keepNext/>
      <w:keepLines/>
      <w:spacing w:before="200" w:line="276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CC1296"/>
    <w:pPr>
      <w:keepNext/>
      <w:keepLines/>
      <w:spacing w:before="200" w:line="276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B261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B2610"/>
    <w:rPr>
      <w:rFonts w:ascii="Tahoma" w:hAnsi="Tahoma" w:cs="Tahoma"/>
      <w:sz w:val="16"/>
      <w:szCs w:val="16"/>
    </w:rPr>
  </w:style>
  <w:style w:type="paragraph" w:styleId="a5">
    <w:name w:val="No Spacing"/>
    <w:uiPriority w:val="1"/>
    <w:qFormat/>
    <w:rsid w:val="004E5938"/>
    <w:rPr>
      <w:rFonts w:asciiTheme="minorHAnsi" w:hAnsiTheme="minorHAnsi" w:cstheme="minorBidi"/>
      <w:sz w:val="22"/>
      <w:szCs w:val="22"/>
    </w:rPr>
  </w:style>
  <w:style w:type="paragraph" w:styleId="a6">
    <w:name w:val="Body Text"/>
    <w:basedOn w:val="a"/>
    <w:link w:val="a7"/>
    <w:unhideWhenUsed/>
    <w:rsid w:val="004E5938"/>
    <w:rPr>
      <w:rFonts w:eastAsia="Times New Roman"/>
      <w:i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4E5938"/>
    <w:rPr>
      <w:rFonts w:eastAsia="Times New Roman"/>
      <w:i/>
      <w:szCs w:val="20"/>
      <w:lang w:eastAsia="ru-RU"/>
    </w:rPr>
  </w:style>
  <w:style w:type="table" w:styleId="a8">
    <w:name w:val="Table Grid"/>
    <w:basedOn w:val="a1"/>
    <w:rsid w:val="009D080F"/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ody Text Indent"/>
    <w:basedOn w:val="a"/>
    <w:link w:val="aa"/>
    <w:uiPriority w:val="99"/>
    <w:semiHidden/>
    <w:unhideWhenUsed/>
    <w:rsid w:val="00CC1296"/>
    <w:pPr>
      <w:spacing w:after="120"/>
      <w:ind w:left="283"/>
    </w:pPr>
  </w:style>
  <w:style w:type="character" w:customStyle="1" w:styleId="aa">
    <w:name w:val="Основной текст с отступом Знак"/>
    <w:basedOn w:val="a0"/>
    <w:link w:val="a9"/>
    <w:uiPriority w:val="99"/>
    <w:semiHidden/>
    <w:rsid w:val="00CC1296"/>
  </w:style>
  <w:style w:type="character" w:customStyle="1" w:styleId="50">
    <w:name w:val="Заголовок 5 Знак"/>
    <w:basedOn w:val="a0"/>
    <w:link w:val="5"/>
    <w:uiPriority w:val="9"/>
    <w:semiHidden/>
    <w:rsid w:val="00CC1296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60">
    <w:name w:val="Заголовок 6 Знак"/>
    <w:basedOn w:val="a0"/>
    <w:link w:val="6"/>
    <w:uiPriority w:val="9"/>
    <w:semiHidden/>
    <w:rsid w:val="00CC1296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20">
    <w:name w:val="Заголовок 2 Знак"/>
    <w:basedOn w:val="a0"/>
    <w:link w:val="2"/>
    <w:uiPriority w:val="9"/>
    <w:semiHidden/>
    <w:rsid w:val="003C3008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3C3008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ab">
    <w:name w:val="List Paragraph"/>
    <w:basedOn w:val="a"/>
    <w:qFormat/>
    <w:rsid w:val="001E7B47"/>
    <w:pPr>
      <w:ind w:left="720"/>
      <w:contextualSpacing/>
    </w:pPr>
  </w:style>
  <w:style w:type="paragraph" w:styleId="ac">
    <w:name w:val="header"/>
    <w:basedOn w:val="a"/>
    <w:link w:val="ad"/>
    <w:uiPriority w:val="99"/>
    <w:unhideWhenUsed/>
    <w:rsid w:val="004824CB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4824CB"/>
  </w:style>
  <w:style w:type="paragraph" w:styleId="ae">
    <w:name w:val="footer"/>
    <w:basedOn w:val="a"/>
    <w:link w:val="af"/>
    <w:uiPriority w:val="99"/>
    <w:unhideWhenUsed/>
    <w:rsid w:val="004824CB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4824CB"/>
  </w:style>
  <w:style w:type="paragraph" w:styleId="HTML">
    <w:name w:val="HTML Preformatted"/>
    <w:basedOn w:val="a"/>
    <w:link w:val="HTML0"/>
    <w:uiPriority w:val="99"/>
    <w:semiHidden/>
    <w:unhideWhenUsed/>
    <w:rsid w:val="001253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1253D4"/>
    <w:rPr>
      <w:rFonts w:ascii="Courier New" w:eastAsia="Times New Roman" w:hAnsi="Courier New" w:cs="Courier New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926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57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0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64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01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8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776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63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0</TotalTime>
  <Pages>6</Pages>
  <Words>806</Words>
  <Characters>4599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STU</Company>
  <LinksUpToDate>false</LinksUpToDate>
  <CharactersWithSpaces>5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Edik Sukhovenko</cp:lastModifiedBy>
  <cp:revision>34</cp:revision>
  <cp:lastPrinted>2017-02-26T16:10:00Z</cp:lastPrinted>
  <dcterms:created xsi:type="dcterms:W3CDTF">2017-01-30T07:39:00Z</dcterms:created>
  <dcterms:modified xsi:type="dcterms:W3CDTF">2022-04-18T07:48:00Z</dcterms:modified>
</cp:coreProperties>
</file>